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3CC19E" w14:textId="135ED33D" w:rsidR="00D36823" w:rsidRPr="001503A6" w:rsidRDefault="000B3492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7DA750C" wp14:editId="17AEBFCE">
                <wp:simplePos x="0" y="0"/>
                <wp:positionH relativeFrom="column">
                  <wp:posOffset>257497</wp:posOffset>
                </wp:positionH>
                <wp:positionV relativeFrom="paragraph">
                  <wp:posOffset>2019300</wp:posOffset>
                </wp:positionV>
                <wp:extent cx="4067033" cy="627797"/>
                <wp:effectExtent l="0" t="0" r="0" b="12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6277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900626" w14:textId="3919B7F5" w:rsidR="000B3492" w:rsidRPr="00A766AD" w:rsidRDefault="000B3492" w:rsidP="000B349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Speed </w:t>
                            </w:r>
                            <w:r w:rsidR="001E39D3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Distance T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ime</w:t>
                            </w:r>
                          </w:p>
                          <w:p w14:paraId="1A48E208" w14:textId="77777777" w:rsidR="000B3492" w:rsidRDefault="000B3492" w:rsidP="000B349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DA750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.3pt;margin-top:159pt;width:320.25pt;height:49.4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" stroked="f">
                <v:textbox>
                  <w:txbxContent>
                    <w:p w14:paraId="72900626" w14:textId="3919B7F5" w:rsidR="000B3492" w:rsidRPr="00A766AD" w:rsidRDefault="000B3492" w:rsidP="000B3492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Speed </w:t>
                      </w:r>
                      <w:r w:rsidR="001E39D3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Distance T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ime</w:t>
                      </w:r>
                    </w:p>
                    <w:p w14:paraId="1A48E208" w14:textId="77777777" w:rsidR="000B3492" w:rsidRDefault="000B3492" w:rsidP="000B3492"/>
                  </w:txbxContent>
                </v:textbox>
              </v:shape>
            </w:pict>
          </mc:Fallback>
        </mc:AlternateContent>
      </w:r>
      <w:r w:rsidR="00D36823">
        <w:rPr>
          <w:noProof/>
        </w:rPr>
        <w:drawing>
          <wp:inline distT="0" distB="0" distL="0" distR="0" wp14:anchorId="315A7FD4" wp14:editId="77E6C8E5">
            <wp:extent cx="5486400" cy="40620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C028D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6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6823" w:rsidRPr="001503A6">
        <w:rPr>
          <w:rFonts w:ascii="Arial" w:hAnsi="Arial" w:cs="Arial"/>
          <w:b/>
        </w:rPr>
        <w:t>Instructions</w:t>
      </w:r>
    </w:p>
    <w:p w14:paraId="13DCB852" w14:textId="37C4FF7C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BAAD42C" wp14:editId="4087E0B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597E740" w14:textId="4A8F8462" w:rsidR="00D36823" w:rsidRPr="001503A6" w:rsidRDefault="00D36823" w:rsidP="00D36823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39A6C62" wp14:editId="45618DF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F8F4455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363D7906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F58B6AA" w14:textId="77777777" w:rsidR="00D36823" w:rsidRPr="001503A6" w:rsidRDefault="00D36823" w:rsidP="00D36823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39648FA5" w14:textId="77777777" w:rsidR="00D36823" w:rsidRPr="001503A6" w:rsidRDefault="00D36823" w:rsidP="00D36823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61E77864" w14:textId="77777777" w:rsidR="00D36823" w:rsidRPr="001503A6" w:rsidRDefault="00D36823" w:rsidP="00D36823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0802912A" w14:textId="77777777" w:rsidR="00D36823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65879CE5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E9AF694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9F24922" w14:textId="05145A4C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087030">
        <w:rPr>
          <w:rFonts w:ascii="Arial" w:hAnsi="Arial" w:cs="Arial"/>
          <w:b/>
        </w:rPr>
        <w:t>68</w:t>
      </w:r>
      <w:r w:rsidRPr="001503A6">
        <w:rPr>
          <w:rFonts w:ascii="Arial" w:hAnsi="Arial" w:cs="Arial"/>
        </w:rPr>
        <w:t xml:space="preserve">. There are </w:t>
      </w:r>
      <w:r w:rsidR="00087030">
        <w:rPr>
          <w:rFonts w:ascii="Arial" w:hAnsi="Arial" w:cs="Arial"/>
          <w:b/>
        </w:rPr>
        <w:t>16</w:t>
      </w:r>
      <w:r w:rsidR="00E51373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1EEC6E20" w14:textId="77777777" w:rsidR="00D36823" w:rsidRPr="001503A6" w:rsidRDefault="00D36823" w:rsidP="00D36823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F49941E" w14:textId="77777777" w:rsidR="00D36823" w:rsidRPr="003E761B" w:rsidRDefault="00D36823" w:rsidP="00D3682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4C44293" w14:textId="77777777" w:rsidR="00D36823" w:rsidRPr="001503A6" w:rsidRDefault="00D36823" w:rsidP="00D3682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283AEF06" w14:textId="77777777" w:rsidR="00D36823" w:rsidRPr="001503A6" w:rsidRDefault="00D36823" w:rsidP="00D3682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7F08920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1C9898F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BAF1363" w14:textId="77777777" w:rsidR="00D36823" w:rsidRPr="001503A6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68767AC" w14:textId="77777777" w:rsidR="00D36823" w:rsidRDefault="00D36823" w:rsidP="00D36823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47E9A63" w14:textId="77777777" w:rsidR="00D36823" w:rsidRDefault="00D3682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E13F9B5" w14:textId="786F53B5" w:rsidR="00DE59F4" w:rsidRPr="00081422" w:rsidRDefault="002D433E" w:rsidP="00DE59F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DE59F4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DE59F4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n May 2019, the distance between Earth and Mars was 3.9 </w:t>
      </w:r>
      <w:r w:rsidR="00DE59F4" w:rsidRPr="00081422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="00DE59F4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10</w:t>
      </w:r>
      <w:r w:rsidR="00DE59F4" w:rsidRPr="00081422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7</w:t>
      </w:r>
      <w:r w:rsidR="00DE59F4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km.</w:t>
      </w:r>
    </w:p>
    <w:p w14:paraId="4F5F69F2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In May 2019, a signal was sent from Earth to Mars.</w:t>
      </w:r>
    </w:p>
    <w:p w14:paraId="1A7056E9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gramStart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ssuming that</w:t>
      </w:r>
      <w:proofErr w:type="gramEnd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e signal sent from Earth to Mars travelled at a speed of 3 </w:t>
      </w:r>
      <w:r w:rsidRPr="00081422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10</w:t>
      </w:r>
      <w:r w:rsidRPr="00081422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5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km per second,</w:t>
      </w:r>
    </w:p>
    <w:p w14:paraId="62C2F4FF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how long did the signal take to get to Mars?</w:t>
      </w:r>
    </w:p>
    <w:p w14:paraId="6C3DB7FF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C897EB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78C39A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F4AB62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5FB089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043AC1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4EE6C9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F8A3B5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AD25CF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901B83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 seconds</w:t>
      </w:r>
    </w:p>
    <w:p w14:paraId="7D7C5BF5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26E0D15F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9CCFDA9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speed of the signal sent from Earth to Mars in May 2019 was </w:t>
      </w:r>
      <w:proofErr w:type="gramStart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ctually less</w:t>
      </w:r>
      <w:proofErr w:type="gramEnd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an</w:t>
      </w:r>
    </w:p>
    <w:p w14:paraId="682BEF32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3 </w:t>
      </w:r>
      <w:r w:rsidRPr="00081422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10</w:t>
      </w:r>
      <w:r w:rsidRPr="00081422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5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km per second.</w:t>
      </w:r>
    </w:p>
    <w:p w14:paraId="788430D8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How will this affect your answer to part 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?</w:t>
      </w:r>
    </w:p>
    <w:p w14:paraId="0252CCF4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D8D5122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16E4A6F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F2A874D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0D955BEF" w14:textId="61EB51E5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 is 3 marks)</w:t>
      </w:r>
    </w:p>
    <w:p w14:paraId="35F493D3" w14:textId="77777777" w:rsidR="00DE59F4" w:rsidRPr="00081422" w:rsidRDefault="00DE59F4" w:rsidP="00DE59F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2D7E1BE" w14:textId="77777777" w:rsidR="00DE59F4" w:rsidRDefault="00DE59F4" w:rsidP="00DE59F4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82D9A0B" w14:textId="78F8DFA0" w:rsidR="00BA2DC5" w:rsidRPr="00081422" w:rsidRDefault="00BA2DC5" w:rsidP="00BA2DC5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39B10FBC" wp14:editId="7A2ADC0F">
            <wp:simplePos x="0" y="0"/>
            <wp:positionH relativeFrom="column">
              <wp:posOffset>-740980</wp:posOffset>
            </wp:positionH>
            <wp:positionV relativeFrom="paragraph">
              <wp:posOffset>-126124</wp:posOffset>
            </wp:positionV>
            <wp:extent cx="266065" cy="47498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33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2</w:t>
      </w:r>
      <w:r w:rsidR="002D433E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 cycle race across America is 3069.25 miles in length.</w:t>
      </w:r>
    </w:p>
    <w:p w14:paraId="687B7355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Juan knows his average speed for his previous races is 15.12 miles per hour.</w:t>
      </w:r>
    </w:p>
    <w:p w14:paraId="63046DD3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For the next race across America he will cycle for 8 hours per day.</w:t>
      </w:r>
    </w:p>
    <w:p w14:paraId="3BF631B6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Estimate how many days Juan will take to complete the race.</w:t>
      </w:r>
    </w:p>
    <w:p w14:paraId="6EDDE8D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23A2BC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CAEBA5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62EE91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0B17A5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3AE303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C7DAAE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C12CA0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7DD702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525049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82E5FC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61C912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0FA8DA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718B70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A334BE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CF3E97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4510A9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4104D2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06D76A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26E1DF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5806E2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2B0E13A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5614A67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142F0EE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Juan trains for the race.</w:t>
      </w:r>
    </w:p>
    <w:p w14:paraId="3021C22A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average speed he can cycle at increases.</w:t>
      </w:r>
    </w:p>
    <w:p w14:paraId="1A2287B9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t is now 16.27 miles per hour.</w:t>
      </w:r>
    </w:p>
    <w:p w14:paraId="39BD7C1B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How does this affect your answer to part 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?</w:t>
      </w:r>
    </w:p>
    <w:p w14:paraId="354EDE9E" w14:textId="77777777" w:rsidR="00BA2DC5" w:rsidRPr="00081422" w:rsidRDefault="00BA2DC5" w:rsidP="00BA2DC5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DBF1FD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834C5FC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3B9C1057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6D2BB17E" w14:textId="0D18D7FE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D433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40453173" w14:textId="77777777" w:rsidR="00BA2DC5" w:rsidRPr="00081422" w:rsidRDefault="00BA2DC5" w:rsidP="00BA2DC5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3986DA3A" w14:textId="77777777" w:rsidR="00BA2DC5" w:rsidRDefault="00BA2DC5" w:rsidP="00BA2DC5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6A3A65D" w14:textId="0C63CD76" w:rsidR="00BA2DC5" w:rsidRPr="00BF3FA8" w:rsidRDefault="002D433E" w:rsidP="00BA2DC5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BA2DC5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spellStart"/>
      <w:r w:rsidR="00BA2DC5" w:rsidRPr="00BF3FA8">
        <w:rPr>
          <w:rFonts w:ascii="Times New Roman" w:hAnsi="Times New Roman" w:cs="Times New Roman"/>
          <w:sz w:val="24"/>
          <w:szCs w:val="24"/>
        </w:rPr>
        <w:t>Nimer</w:t>
      </w:r>
      <w:proofErr w:type="spellEnd"/>
      <w:r w:rsidR="00BA2DC5" w:rsidRPr="00BF3FA8">
        <w:rPr>
          <w:rFonts w:ascii="Times New Roman" w:hAnsi="Times New Roman" w:cs="Times New Roman"/>
          <w:sz w:val="24"/>
          <w:szCs w:val="24"/>
        </w:rPr>
        <w:t xml:space="preserve"> was driving to a hotel.</w:t>
      </w:r>
    </w:p>
    <w:p w14:paraId="7F3232D2" w14:textId="77777777" w:rsidR="00BA2DC5" w:rsidRPr="00BF3FA8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He looked at his Sat Nav at 13 30</w:t>
      </w:r>
    </w:p>
    <w:p w14:paraId="43D49800" w14:textId="77777777" w:rsidR="00BA2DC5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3"/>
        <w:gridCol w:w="1536"/>
      </w:tblGrid>
      <w:tr w:rsidR="00BA2DC5" w:rsidRPr="00E950E7" w14:paraId="3EAB6591" w14:textId="77777777" w:rsidTr="00FC5B65">
        <w:trPr>
          <w:trHeight w:val="372"/>
          <w:jc w:val="center"/>
        </w:trPr>
        <w:tc>
          <w:tcPr>
            <w:tcW w:w="2663" w:type="dxa"/>
            <w:vAlign w:val="center"/>
          </w:tcPr>
          <w:p w14:paraId="4DD81FA0" w14:textId="77777777" w:rsidR="00BA2DC5" w:rsidRPr="00E950E7" w:rsidRDefault="00BA2DC5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Time</w:t>
            </w:r>
          </w:p>
        </w:tc>
        <w:tc>
          <w:tcPr>
            <w:tcW w:w="1536" w:type="dxa"/>
            <w:vAlign w:val="center"/>
          </w:tcPr>
          <w:p w14:paraId="77421EFA" w14:textId="77777777" w:rsidR="00BA2DC5" w:rsidRPr="00E950E7" w:rsidRDefault="00BA2DC5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13 30</w:t>
            </w:r>
          </w:p>
        </w:tc>
      </w:tr>
      <w:tr w:rsidR="00BA2DC5" w:rsidRPr="00E950E7" w14:paraId="4A66DDB9" w14:textId="77777777" w:rsidTr="00FC5B65">
        <w:trPr>
          <w:trHeight w:val="417"/>
          <w:jc w:val="center"/>
        </w:trPr>
        <w:tc>
          <w:tcPr>
            <w:tcW w:w="2663" w:type="dxa"/>
            <w:vAlign w:val="center"/>
          </w:tcPr>
          <w:p w14:paraId="5064322F" w14:textId="77777777" w:rsidR="00BA2DC5" w:rsidRPr="00E950E7" w:rsidRDefault="00BA2DC5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Distance to destination</w:t>
            </w:r>
          </w:p>
        </w:tc>
        <w:tc>
          <w:tcPr>
            <w:tcW w:w="1536" w:type="dxa"/>
            <w:vAlign w:val="center"/>
          </w:tcPr>
          <w:p w14:paraId="2EE60BFE" w14:textId="77777777" w:rsidR="00BA2DC5" w:rsidRPr="00E950E7" w:rsidRDefault="00BA2DC5" w:rsidP="00FC5B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950E7">
              <w:rPr>
                <w:rFonts w:ascii="Times New Roman" w:hAnsi="Times New Roman" w:cs="Times New Roman"/>
                <w:sz w:val="24"/>
                <w:szCs w:val="24"/>
              </w:rPr>
              <w:t>65 miles</w:t>
            </w:r>
          </w:p>
        </w:tc>
      </w:tr>
    </w:tbl>
    <w:p w14:paraId="6754E2DD" w14:textId="77777777" w:rsidR="00BA2DC5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E901E43" w14:textId="77777777" w:rsidR="00BA2DC5" w:rsidRPr="00BF3FA8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F3FA8">
        <w:rPr>
          <w:rFonts w:ascii="Times New Roman" w:hAnsi="Times New Roman" w:cs="Times New Roman"/>
          <w:sz w:val="24"/>
          <w:szCs w:val="24"/>
        </w:rPr>
        <w:t>Nimer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arrived at the hotel at 14 48</w:t>
      </w:r>
    </w:p>
    <w:p w14:paraId="39E5D259" w14:textId="77777777" w:rsidR="00BA2DC5" w:rsidRPr="00BF3FA8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the average speed of the car from 13 30 to 14 48</w:t>
      </w:r>
    </w:p>
    <w:p w14:paraId="40C36A49" w14:textId="77777777" w:rsidR="00BA2DC5" w:rsidRPr="00BF3FA8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23D15713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06449A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829379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60666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44F793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DA95CC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B19350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6D6CF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F9C772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65557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8C1257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A86D39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72EBFA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D3A3E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436C5E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A14CBC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098211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CFA1BD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7CA826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4BA780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65B057" w14:textId="77777777" w:rsidR="00BA2DC5" w:rsidRPr="00BF3FA8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mph</w:t>
      </w:r>
    </w:p>
    <w:p w14:paraId="4D2AE773" w14:textId="552ABC35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2D433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1FE0BB6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D256156" w14:textId="77777777" w:rsidR="00DE59F4" w:rsidRDefault="00DE59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14BAF4D" w14:textId="3730C45B" w:rsidR="001A4227" w:rsidRPr="00F56579" w:rsidRDefault="002D433E" w:rsidP="001A4227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1A422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A4227" w:rsidRPr="00F56579">
        <w:rPr>
          <w:rFonts w:ascii="Times New Roman" w:hAnsi="Times New Roman"/>
          <w:sz w:val="24"/>
          <w:szCs w:val="24"/>
          <w:lang w:eastAsia="en-GB"/>
        </w:rPr>
        <w:t>A car moves from rest.</w:t>
      </w:r>
    </w:p>
    <w:p w14:paraId="7F911FCB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graph gives information about the speed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etres per second, of the ca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</w:p>
    <w:p w14:paraId="7D7DB4A4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fter it starts to move.</w:t>
      </w:r>
    </w:p>
    <w:p w14:paraId="5A87E832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AE3A04E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E31242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AF81CC7" wp14:editId="1B74FD60">
            <wp:extent cx="5274310" cy="3349625"/>
            <wp:effectExtent l="0" t="0" r="2540" b="317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4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99784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E869239" w14:textId="77777777" w:rsidR="001A4227" w:rsidRPr="00F56579" w:rsidRDefault="001A4227" w:rsidP="001A422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sz w:val="24"/>
          <w:szCs w:val="24"/>
          <w:lang w:eastAsia="en-GB"/>
        </w:rPr>
        <w:tab/>
        <w:t xml:space="preserve">Calculate an estimate of the gradient of the graph a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= 15</w:t>
      </w:r>
    </w:p>
    <w:p w14:paraId="7BA46481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B093DC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254772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32C93E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5F076B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AC810B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F4F7F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F9A670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72CE5C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6377B0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F373BB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AB89C7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D15DA7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B0298A6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3DA6EEFF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C47470">
        <w:rPr>
          <w:rFonts w:ascii="Times New Roman" w:hAnsi="Times New Roman"/>
          <w:sz w:val="24"/>
          <w:szCs w:val="24"/>
          <w:lang w:eastAsia="en-GB"/>
        </w:rPr>
        <w:t>(ii)</w:t>
      </w:r>
      <w:r w:rsidRPr="00C47470">
        <w:rPr>
          <w:rFonts w:ascii="Times New Roman" w:hAnsi="Times New Roman"/>
          <w:sz w:val="24"/>
          <w:szCs w:val="24"/>
          <w:lang w:eastAsia="en-GB"/>
        </w:rPr>
        <w:tab/>
        <w:t>Describe what your answer t</w:t>
      </w:r>
      <w:r w:rsidRPr="00F56579">
        <w:rPr>
          <w:rFonts w:ascii="Times New Roman" w:hAnsi="Times New Roman"/>
          <w:sz w:val="24"/>
          <w:szCs w:val="24"/>
          <w:lang w:eastAsia="en-GB"/>
        </w:rPr>
        <w:t>o part 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represents.</w:t>
      </w:r>
    </w:p>
    <w:p w14:paraId="482B8C8B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9BB9D84" w14:textId="77777777" w:rsidR="001A4227" w:rsidRPr="005669E3" w:rsidRDefault="001A4227" w:rsidP="001A422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D96B5CF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526255">
        <w:rPr>
          <w:rFonts w:ascii="Times New Roman" w:hAnsi="Times New Roman"/>
          <w:sz w:val="24"/>
          <w:szCs w:val="24"/>
          <w:lang w:eastAsia="en-GB"/>
        </w:rPr>
        <w:lastRenderedPageBreak/>
        <w:t>(</w:t>
      </w:r>
      <w:r w:rsidRPr="0052625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526255">
        <w:rPr>
          <w:rFonts w:ascii="Times New Roman" w:hAnsi="Times New Roman"/>
          <w:sz w:val="24"/>
          <w:szCs w:val="24"/>
          <w:lang w:eastAsia="en-GB"/>
        </w:rPr>
        <w:t>)</w:t>
      </w:r>
      <w:r w:rsidRPr="00526255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526255">
        <w:rPr>
          <w:rFonts w:ascii="Times New Roman" w:hAnsi="Times New Roman"/>
          <w:sz w:val="24"/>
          <w:szCs w:val="24"/>
          <w:lang w:eastAsia="en-GB"/>
        </w:rPr>
        <w:t>Work out an</w:t>
      </w:r>
      <w:r w:rsidRPr="00C47470">
        <w:rPr>
          <w:rFonts w:ascii="Times New Roman" w:hAnsi="Times New Roman"/>
          <w:sz w:val="24"/>
          <w:szCs w:val="24"/>
          <w:lang w:eastAsia="en-GB"/>
        </w:rPr>
        <w:t xml:space="preserve"> es</w:t>
      </w:r>
      <w:r w:rsidRPr="00F56579">
        <w:rPr>
          <w:rFonts w:ascii="Times New Roman" w:hAnsi="Times New Roman"/>
          <w:sz w:val="24"/>
          <w:szCs w:val="24"/>
          <w:lang w:eastAsia="en-GB"/>
        </w:rPr>
        <w:t>timate for the distance the car travels in the first 20 seconds of its journey.</w:t>
      </w:r>
    </w:p>
    <w:p w14:paraId="59C98C68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Use 4 strips of equal width.</w:t>
      </w:r>
    </w:p>
    <w:p w14:paraId="241C5331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B0375F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4916AC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F79256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B5BC84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0DF489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B0AC7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895A6B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5EAAD1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CBD5CA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D57343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B392C1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11BF8C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EE11A2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276166" w14:textId="77777777" w:rsidR="001A4227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D04F1B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m</w:t>
      </w:r>
    </w:p>
    <w:p w14:paraId="1977C2D6" w14:textId="77777777" w:rsidR="001A4227" w:rsidRPr="00F56579" w:rsidRDefault="001A4227" w:rsidP="001A422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BC6BDDD" w14:textId="6C73D64E" w:rsidR="003114AC" w:rsidRDefault="001A4227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</w:t>
      </w:r>
      <w:r w:rsidR="003114A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1D7CBB3A" w14:textId="726EBF51" w:rsidR="003114AC" w:rsidRDefault="003114AC" w:rsidP="001A422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AF8A71F" w14:textId="77777777" w:rsidR="005F417A" w:rsidRDefault="005F417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20181B9" w14:textId="71F403D8" w:rsidR="00BA2DC5" w:rsidRPr="00081422" w:rsidRDefault="00087030" w:rsidP="00BA2DC5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5</w:t>
      </w:r>
      <w:r w:rsidR="00BA2DC5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Olly drove 56 km from Liverpool to Manchester.</w:t>
      </w:r>
    </w:p>
    <w:p w14:paraId="2EDA65C8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e then drove 61 km from </w:t>
      </w:r>
      <w:smartTag w:uri="urn:schemas-microsoft-com:office:smarttags" w:element="City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Manchester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o </w:t>
      </w:r>
      <w:smartTag w:uri="urn:schemas-microsoft-com:office:smarttags" w:element="place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Sheffield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0B7F7FC1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lly’s average speed from Liverpool to </w:t>
      </w:r>
      <w:smartTag w:uri="urn:schemas-microsoft-com:office:smarttags" w:element="City">
        <w:smartTag w:uri="urn:schemas-microsoft-com:office:smarttags" w:element="place">
          <w:r w:rsidRPr="00081422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Manchester</w:t>
          </w:r>
        </w:smartTag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was 70 km/h.</w:t>
      </w:r>
    </w:p>
    <w:p w14:paraId="3554B747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lly took 75 minutes to drive from </w:t>
      </w:r>
      <w:smartTag w:uri="urn:schemas-microsoft-com:office:smarttags" w:element="City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Manchester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o </w:t>
      </w:r>
      <w:smartTag w:uri="urn:schemas-microsoft-com:office:smarttags" w:element="place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Sheffield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0E07E00F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ork out Olly’s average speed for his total drive from Liverpool to </w:t>
      </w:r>
      <w:smartTag w:uri="urn:schemas-microsoft-com:office:smarttags" w:element="place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Sheffield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F2B5AF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4CB1E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52E44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10B87E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6A61A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31BD6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3C01E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22649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7AEFD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50014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4D78B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1C538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BBE30F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6997B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FEF6BA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F02BE4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49F84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C6201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C9246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 km/h</w:t>
      </w:r>
    </w:p>
    <w:p w14:paraId="4187A49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4)</w:t>
      </w:r>
    </w:p>
    <w:p w14:paraId="0BC329A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920AC00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Janie drove from Barnsley to </w:t>
      </w:r>
      <w:smartTag w:uri="urn:schemas-microsoft-com:office:smarttags" w:element="City">
        <w:smartTag w:uri="urn:schemas-microsoft-com:office:smarttags" w:element="place">
          <w:r w:rsidRPr="00081422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York</w:t>
          </w:r>
        </w:smartTag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557363C6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Janie’s average speed from Barnsley to </w:t>
      </w:r>
      <w:smartTag w:uri="urn:schemas-microsoft-com:office:smarttags" w:element="place">
        <w:r w:rsidRPr="00081422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Leeds</w:t>
        </w:r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was 80 km/h.</w:t>
      </w:r>
    </w:p>
    <w:p w14:paraId="46C792B9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er average speed from Leeds to </w:t>
      </w:r>
      <w:smartTag w:uri="urn:schemas-microsoft-com:office:smarttags" w:element="City">
        <w:smartTag w:uri="urn:schemas-microsoft-com:office:smarttags" w:element="place">
          <w:r w:rsidRPr="00081422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York</w:t>
          </w:r>
        </w:smartTag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was 60 km/h.</w:t>
      </w:r>
    </w:p>
    <w:p w14:paraId="71549D58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Janie says that the average speed from Barnsley to </w:t>
      </w:r>
      <w:smartTag w:uri="urn:schemas-microsoft-com:office:smarttags" w:element="City">
        <w:smartTag w:uri="urn:schemas-microsoft-com:office:smarttags" w:element="place">
          <w:r w:rsidRPr="00081422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York</w:t>
          </w:r>
        </w:smartTag>
      </w:smartTag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can be found by working out the</w:t>
      </w:r>
    </w:p>
    <w:p w14:paraId="56252683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mean of 80 km/h and 60 km/h.</w:t>
      </w:r>
    </w:p>
    <w:p w14:paraId="6A435F02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If Janie is correct, what does this tell you about the two parts of Janie’s journey?</w:t>
      </w:r>
    </w:p>
    <w:p w14:paraId="35A0AD63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0288AC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E5FD52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80CDC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162FCE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D8CC078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BC0AF5C" w14:textId="1112C871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4A14285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81E6B26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355A5B9" w14:textId="36DD60D2" w:rsidR="00BA2DC5" w:rsidRPr="00081422" w:rsidRDefault="00087030" w:rsidP="00BA2DC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graph shows the speed of a car, in metres per second, during the first 20 seconds of</w:t>
      </w:r>
    </w:p>
    <w:p w14:paraId="77C37FD9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 journey.</w:t>
      </w:r>
    </w:p>
    <w:p w14:paraId="220C9947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860EC91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2E3E15ED" wp14:editId="1EDBDF78">
            <wp:extent cx="4445635" cy="36258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06439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1F1A79D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ork out an estimate for the distance the car travelled in the first 20 seconds.</w:t>
      </w:r>
    </w:p>
    <w:p w14:paraId="4EB801C2" w14:textId="77777777" w:rsidR="00BA2DC5" w:rsidRPr="00081422" w:rsidRDefault="00BA2DC5" w:rsidP="00BA2DC5">
      <w:pPr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Use 4 strips of equal width.</w:t>
      </w:r>
    </w:p>
    <w:p w14:paraId="0428538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A18688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56E2B9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E8B8DC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ACA2B0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8E0DC4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56F162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1B20D9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6C04CD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A51D9E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12088E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830923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A65CD0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E76595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D4EE88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73B4F2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959137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94BA25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59F46E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A701CA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A09165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9AB5E0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 metres</w:t>
      </w:r>
    </w:p>
    <w:p w14:paraId="4E43ED2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1EEE594C" w14:textId="77777777" w:rsidR="00BA2DC5" w:rsidRPr="00081422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br w:type="page"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lastRenderedPageBreak/>
        <w:t>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s your answer to part (</w:t>
      </w:r>
      <w:r w:rsidRPr="00081422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 an underestimate or an overestimate of the actual distance</w:t>
      </w:r>
    </w:p>
    <w:p w14:paraId="38E487CF" w14:textId="77777777" w:rsidR="00BA2DC5" w:rsidRPr="00081422" w:rsidRDefault="00BA2DC5" w:rsidP="00BA2DC5">
      <w:pPr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the car travelled in the first 20 </w:t>
      </w:r>
      <w:proofErr w:type="gramStart"/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econds?</w:t>
      </w:r>
      <w:proofErr w:type="gramEnd"/>
    </w:p>
    <w:p w14:paraId="323AE9D1" w14:textId="77777777" w:rsidR="00BA2DC5" w:rsidRPr="00081422" w:rsidRDefault="00BA2DC5" w:rsidP="00BA2DC5">
      <w:pPr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Give a reason for your answer.</w:t>
      </w:r>
    </w:p>
    <w:p w14:paraId="1928B3B2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982730E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C84AD30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8F4E0C0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55F2F8B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FAFC2D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4D24F5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33A1D3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77F7657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0FEB934B" w14:textId="04C9BD9F" w:rsidR="00BA2DC5" w:rsidRPr="00081422" w:rsidRDefault="00BA2DC5" w:rsidP="00BA2DC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87030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6</w:t>
      </w: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4 marks</w:t>
      </w:r>
      <w:r w:rsidRPr="0008142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5B7E53C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85FCCBC" w14:textId="77777777" w:rsidR="00BA2DC5" w:rsidRDefault="00BA2DC5" w:rsidP="00BA2DC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D41DA76" w14:textId="54598BD5" w:rsidR="00BA2DC5" w:rsidRPr="00081422" w:rsidRDefault="00087030" w:rsidP="00BA2DC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7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Here is part of a distance-time graph for a car’s journey.</w:t>
      </w:r>
    </w:p>
    <w:p w14:paraId="6266EB08" w14:textId="77777777" w:rsidR="00BA2DC5" w:rsidRPr="00081422" w:rsidRDefault="00BA2DC5" w:rsidP="00BA2DC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539003" w14:textId="77777777" w:rsidR="00BA2DC5" w:rsidRPr="00081422" w:rsidRDefault="00BA2DC5" w:rsidP="00BA2DC5">
      <w:pPr>
        <w:autoSpaceDE w:val="0"/>
        <w:autoSpaceDN w:val="0"/>
        <w:adjustRightInd w:val="0"/>
        <w:ind w:left="-567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1851912" wp14:editId="6A1F6C40">
            <wp:extent cx="4745355" cy="324739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5355" cy="324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89178" w14:textId="77777777" w:rsidR="00BA2DC5" w:rsidRPr="00081422" w:rsidRDefault="00BA2DC5" w:rsidP="00BA2DC5">
      <w:pPr>
        <w:autoSpaceDE w:val="0"/>
        <w:autoSpaceDN w:val="0"/>
        <w:adjustRightInd w:val="0"/>
        <w:ind w:left="-567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815BEC" w14:textId="77777777" w:rsidR="00BA2DC5" w:rsidRPr="00081422" w:rsidRDefault="00BA2DC5" w:rsidP="00BA2DC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Between which two times does the car travel at its greatest speed?</w:t>
      </w:r>
    </w:p>
    <w:p w14:paraId="27B03079" w14:textId="77777777" w:rsidR="00BA2DC5" w:rsidRPr="00081422" w:rsidRDefault="00BA2DC5" w:rsidP="00BA2DC5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2D404D3A" w14:textId="77777777" w:rsidR="00BA2DC5" w:rsidRPr="00081422" w:rsidRDefault="00BA2DC5" w:rsidP="00BA2DC5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6DF778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FA08A8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342AE3DB" w14:textId="77777777" w:rsidR="00BA2DC5" w:rsidRPr="00081422" w:rsidRDefault="00BA2DC5" w:rsidP="00BA2DC5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>Work out this greatest speed.</w:t>
      </w:r>
    </w:p>
    <w:p w14:paraId="6C7425B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D6EF0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9D104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87204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ED45F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A2D5B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AEDF9B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92B83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B1762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0DEEF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 m/s</w:t>
      </w:r>
    </w:p>
    <w:p w14:paraId="35962452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BFC3168" w14:textId="6676AF00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750057E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938C25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4FE1AC4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99992C3" w14:textId="73EF83EC" w:rsidR="00BA2DC5" w:rsidRPr="00570F59" w:rsidRDefault="00CD6067" w:rsidP="00BA2DC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432" behindDoc="0" locked="0" layoutInCell="1" allowOverlap="1" wp14:anchorId="46A4DADD" wp14:editId="461D7E88">
            <wp:simplePos x="0" y="0"/>
            <wp:positionH relativeFrom="column">
              <wp:posOffset>-709684</wp:posOffset>
            </wp:positionH>
            <wp:positionV relativeFrom="paragraph">
              <wp:posOffset>-81887</wp:posOffset>
            </wp:positionV>
            <wp:extent cx="266065" cy="474980"/>
            <wp:effectExtent l="0" t="0" r="635" b="127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70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8</w:t>
      </w:r>
      <w:r w:rsidR="00BA2DC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BA2DC5" w:rsidRPr="00570F59">
        <w:rPr>
          <w:rFonts w:ascii="Times New Roman" w:hAnsi="Times New Roman" w:cs="Times New Roman"/>
          <w:color w:val="000000"/>
          <w:sz w:val="24"/>
          <w:szCs w:val="24"/>
        </w:rPr>
        <w:t>A car travels for 18 minutes at an average speed of 72 km/h.</w:t>
      </w:r>
    </w:p>
    <w:p w14:paraId="73A0193B" w14:textId="77777777" w:rsidR="00BA2DC5" w:rsidRPr="00570F59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How far will the car travel in these 18 minutes?</w:t>
      </w:r>
    </w:p>
    <w:p w14:paraId="5FF4D6D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EE2808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6951AB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D6F07C6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78A446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E6EAE21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71B2737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BC534D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D4A796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2DED92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FFFF034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8AEBF9A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2F94014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1BFD88" w14:textId="77777777" w:rsidR="00BA2DC5" w:rsidRPr="00570F59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 km</w:t>
      </w:r>
    </w:p>
    <w:p w14:paraId="7FDA2212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E59FA4E" w14:textId="77777777" w:rsidR="00BA2DC5" w:rsidRPr="00570F59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E48696" w14:textId="77777777" w:rsidR="00BA2DC5" w:rsidRPr="00570F59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David says,</w:t>
      </w:r>
    </w:p>
    <w:p w14:paraId="360BF2E6" w14:textId="77777777" w:rsidR="00BA2DC5" w:rsidRPr="00570F59" w:rsidRDefault="00BA2DC5" w:rsidP="00BA2DC5">
      <w:pPr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“72 kilometres per hour is faster than 20 metres per second.”</w:t>
      </w:r>
    </w:p>
    <w:p w14:paraId="03722332" w14:textId="77777777" w:rsidR="00BA2DC5" w:rsidRPr="00570F59" w:rsidRDefault="00BA2DC5" w:rsidP="00BA2DC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David correct?</w:t>
      </w:r>
    </w:p>
    <w:p w14:paraId="4CBCED23" w14:textId="77777777" w:rsidR="00BA2DC5" w:rsidRPr="00570F59" w:rsidRDefault="00BA2DC5" w:rsidP="00BA2DC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06E2257F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CC51B15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0ACB2F9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C5AB2BB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877338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5C0988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E6663F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ED4F70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0D3948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5B3E79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786E17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2442CB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2348CC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ACBF41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321847" w14:textId="77777777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DA126B" w14:textId="77777777" w:rsidR="00BA2DC5" w:rsidRPr="00570F59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01564E" w14:textId="37DD22D7" w:rsidR="00BA2DC5" w:rsidRPr="00570F59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0870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8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4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158DA76" w14:textId="77777777" w:rsidR="00BA2DC5" w:rsidRPr="00570F59" w:rsidRDefault="00BA2DC5" w:rsidP="00BA2D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8C19877" w14:textId="77777777" w:rsidR="00BA2DC5" w:rsidRDefault="00BA2DC5" w:rsidP="00BA2DC5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916A32C" w14:textId="2859EE61" w:rsidR="00BA2DC5" w:rsidRPr="00081422" w:rsidRDefault="00087030" w:rsidP="00BA2DC5">
      <w:pPr>
        <w:autoSpaceDE w:val="0"/>
        <w:autoSpaceDN w:val="0"/>
        <w:adjustRightInd w:val="0"/>
        <w:spacing w:line="360" w:lineRule="auto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BA2DC5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 train travelled along a track in 110 minutes, correct to the nearest 5 minutes.</w:t>
      </w:r>
    </w:p>
    <w:p w14:paraId="547EBC9B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Jake finds out that the track is 270 km long.</w:t>
      </w:r>
    </w:p>
    <w:p w14:paraId="1D16562F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He assumes that the track has been measured correct to the nearest 10 km.</w:t>
      </w:r>
    </w:p>
    <w:p w14:paraId="7CF514AC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Could the average speed of the train have been greater than 160 km/h?</w:t>
      </w:r>
    </w:p>
    <w:p w14:paraId="61271540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show how you get your answer.</w:t>
      </w:r>
    </w:p>
    <w:p w14:paraId="3367216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67833A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621DA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B17776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E4CF3C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92FE94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E157BD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93DF8A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78BB9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7C16E0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2A75BD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7AF14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C8787D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673196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A327A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635800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D7D22C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4)</w:t>
      </w:r>
    </w:p>
    <w:p w14:paraId="24ACC3E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2E53072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Jake’s assumption was wrong.</w:t>
      </w:r>
    </w:p>
    <w:p w14:paraId="7D80349E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The track was measured correct to the nearest 5 km.</w:t>
      </w:r>
    </w:p>
    <w:p w14:paraId="3A6F7BDF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Explain how this could affect your decision in part 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.</w:t>
      </w:r>
    </w:p>
    <w:p w14:paraId="61EFF832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117C5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FDCF2B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577A9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907E51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EBF66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D58817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6CA1D4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2D8920F4" w14:textId="50712EFB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00C1E97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62AA604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B4EB18D" w14:textId="748BF122" w:rsidR="00BA2DC5" w:rsidRPr="00081422" w:rsidRDefault="00CD6067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480" behindDoc="0" locked="0" layoutInCell="1" allowOverlap="1" wp14:anchorId="37AE9B5D" wp14:editId="11420B0F">
            <wp:simplePos x="0" y="0"/>
            <wp:positionH relativeFrom="column">
              <wp:posOffset>-682388</wp:posOffset>
            </wp:positionH>
            <wp:positionV relativeFrom="paragraph">
              <wp:posOffset>-68239</wp:posOffset>
            </wp:positionV>
            <wp:extent cx="266065" cy="474980"/>
            <wp:effectExtent l="0" t="0" r="635" b="127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2DC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0</w:t>
      </w:r>
      <w:r w:rsidR="00BA2DC5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 plane travels at a speed of 213 miles per hour.</w:t>
      </w:r>
    </w:p>
    <w:p w14:paraId="14FE6D87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Work out an estimate for the number of seconds the plane takes to travel 1 mile.</w:t>
      </w:r>
    </w:p>
    <w:p w14:paraId="7FBC9EE5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28A2A5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F43356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624835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78DB44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809A84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B4997C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711A98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15E61A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2945B7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646841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00594F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6F016B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 seconds</w:t>
      </w:r>
    </w:p>
    <w:p w14:paraId="2C9637EB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19EC083E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Is your answer to part 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 xml:space="preserve"> 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n underestimate or an overestimate?</w:t>
      </w:r>
    </w:p>
    <w:p w14:paraId="0F04EC26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Give a reason for your answer.</w:t>
      </w:r>
    </w:p>
    <w:p w14:paraId="4AE41511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B090DE9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676A3B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3B6310F5" w14:textId="7A3ACE2D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0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628E5155" w14:textId="77777777" w:rsidR="00BA2DC5" w:rsidRPr="00081422" w:rsidRDefault="00BA2DC5" w:rsidP="00BA2DC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8D30AEA" w14:textId="77777777" w:rsidR="00BA2DC5" w:rsidRDefault="00BA2DC5" w:rsidP="00BA2DC5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BDF5A58" w14:textId="0CDD27AA" w:rsidR="00BA2DC5" w:rsidRPr="00081422" w:rsidRDefault="00087030" w:rsidP="00BA2DC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1</w:t>
      </w:r>
      <w:r w:rsidR="00BA2DC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distance-time graph shows information about part of a car journey.</w:t>
      </w:r>
    </w:p>
    <w:p w14:paraId="2299D0CA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1EBA1AA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26F12016" wp14:editId="0B68C277">
            <wp:extent cx="4777105" cy="370459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370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5A6C9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8FC576C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Use the graph to estimate the speed of the car at time 5 seconds.</w:t>
      </w:r>
    </w:p>
    <w:p w14:paraId="43B2920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4987DB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91CB72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DAAC71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BA5274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9E0D22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0EA98E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2F7B57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3FAA72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1EC1B5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9E11EE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C6BAFB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A415FA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8FFE89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C8A5E3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34D45C4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 m/s</w:t>
      </w:r>
    </w:p>
    <w:p w14:paraId="167A2555" w14:textId="71065686" w:rsidR="00BA2DC5" w:rsidRPr="00081422" w:rsidRDefault="00BA2DC5" w:rsidP="00BA2DC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87030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1</w:t>
      </w: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08142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66F6D909" w14:textId="4CF8F3DF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B126A16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E77B30D" w14:textId="1E947EFE" w:rsidR="00BA2DC5" w:rsidRPr="00081422" w:rsidRDefault="00BA2DC5" w:rsidP="00BA2DC5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 high speed train travels </w:t>
      </w:r>
      <w:proofErr w:type="gramStart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 distance of 487</w:t>
      </w:r>
      <w:proofErr w:type="gramEnd"/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km in 3 hours.</w:t>
      </w:r>
    </w:p>
    <w:p w14:paraId="711CA94D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The distance is measured correct to the nearest kilometre.</w:t>
      </w:r>
    </w:p>
    <w:p w14:paraId="7397D5EC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The time is measured correct to the nearest minute.</w:t>
      </w:r>
    </w:p>
    <w:p w14:paraId="22F6AEC1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By considering bounds, work out the average speed, in km/minute, of the train to a</w:t>
      </w:r>
    </w:p>
    <w:p w14:paraId="6C9AEADE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suitable degree of accuracy.</w:t>
      </w:r>
    </w:p>
    <w:p w14:paraId="0E312ECD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You must show all your working and give a reason for your answer.</w:t>
      </w:r>
    </w:p>
    <w:p w14:paraId="0FDD348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3518E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08308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3B6FA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8366E9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3DA7D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75CCF3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E86C20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CE7E3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6CC6DE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A0142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32C81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3391D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6EE3C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265C0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6A584F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EA93F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3BCA0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0C1E06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C9DCC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279B9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1885C1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41208A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8A2D9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803E36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38CA2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B10AA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3F338A8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D16C8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3C8B2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B2F51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7052D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2798E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221E6E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FF6182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08B6B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C55F5E0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8C66E1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7A286C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6D7653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km/minute</w:t>
      </w:r>
    </w:p>
    <w:p w14:paraId="6E6125BE" w14:textId="711342EB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1FF1D0D4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</w:p>
    <w:p w14:paraId="6DB045EE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834D5F4" w14:textId="2DAF02B6" w:rsidR="00BA2DC5" w:rsidRPr="00081422" w:rsidRDefault="00CD6067" w:rsidP="00BA2DC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0528" behindDoc="0" locked="0" layoutInCell="1" allowOverlap="1" wp14:anchorId="2E07C5CD" wp14:editId="0C52B58B">
            <wp:simplePos x="0" y="0"/>
            <wp:positionH relativeFrom="column">
              <wp:posOffset>-736979</wp:posOffset>
            </wp:positionH>
            <wp:positionV relativeFrom="paragraph">
              <wp:posOffset>-68239</wp:posOffset>
            </wp:positionV>
            <wp:extent cx="266065" cy="474980"/>
            <wp:effectExtent l="0" t="0" r="635" b="127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3</w:t>
      </w:r>
      <w:r w:rsidR="00BA2DC5"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A2DC5"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James and Peter cycled along the same 50 km route.</w:t>
      </w:r>
    </w:p>
    <w:p w14:paraId="7E00D212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James took 2</w:t>
      </w:r>
      <w:r w:rsidRPr="00081422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7482C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2.4pt;height:33.5pt" o:ole="">
            <v:imagedata r:id="rId15" o:title=""/>
          </v:shape>
          <o:OLEObject Type="Embed" ProgID="Equation.DSMT4" ShapeID="_x0000_i1067" DrawAspect="Content" ObjectID="_1661848021" r:id="rId16"/>
        </w:objec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hours to cycle the 50 km.</w:t>
      </w:r>
    </w:p>
    <w:p w14:paraId="0087F3FB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Peter started to cycle 5 minutes after James started to cycle.</w:t>
      </w:r>
    </w:p>
    <w:p w14:paraId="7AA785F9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Peter caught up with James when they had both cycled 15 km.</w:t>
      </w:r>
    </w:p>
    <w:p w14:paraId="07CB9E98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James and Peter both cycled at constant speeds.</w:t>
      </w:r>
    </w:p>
    <w:p w14:paraId="298FD2E9" w14:textId="77777777" w:rsidR="00BA2DC5" w:rsidRPr="00081422" w:rsidRDefault="00BA2DC5" w:rsidP="00BA2DC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Work out Peter’s speed.</w:t>
      </w:r>
    </w:p>
    <w:p w14:paraId="0D9AF623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E146C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6409C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D7921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0D9B0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007D3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D0402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3A199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FF3C41D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B770B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6BF0C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00C31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49C139" w14:textId="549ACEDB" w:rsidR="00BA2DC5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FE81B2" w14:textId="2BC27736" w:rsidR="00DB4B66" w:rsidRDefault="00DB4B66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641B85" w14:textId="77777777" w:rsidR="00DB4B66" w:rsidRPr="00081422" w:rsidRDefault="00DB4B66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5865617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A1748B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600C2B6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63A7BE4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AFB99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6ED6A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2CA825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3B5C1F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749F27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AE6C971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CADF92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BEFD6FB" w14:textId="77777777" w:rsidR="00BA2DC5" w:rsidRPr="00081422" w:rsidRDefault="00BA2DC5" w:rsidP="00BA2D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 km/h</w:t>
      </w:r>
    </w:p>
    <w:p w14:paraId="5B172716" w14:textId="387370A0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3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224350E9" w14:textId="77777777" w:rsidR="00BA2DC5" w:rsidRPr="00081422" w:rsidRDefault="00BA2DC5" w:rsidP="00BA2D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8DAF00" w14:textId="77777777" w:rsidR="00BA2DC5" w:rsidRDefault="00BA2DC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B4DCA8C" w14:textId="658BB735" w:rsidR="004A7269" w:rsidRPr="00BF3FA8" w:rsidRDefault="00087030" w:rsidP="004A7269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="004A7269" w:rsidRPr="00BF3FA8">
        <w:rPr>
          <w:rFonts w:ascii="Times New Roman" w:hAnsi="Times New Roman"/>
          <w:b/>
          <w:bCs/>
          <w:sz w:val="24"/>
          <w:szCs w:val="24"/>
        </w:rPr>
        <w:tab/>
      </w:r>
      <w:r w:rsidR="004A7269" w:rsidRPr="00BF3FA8">
        <w:rPr>
          <w:rFonts w:ascii="Times New Roman" w:hAnsi="Times New Roman"/>
          <w:sz w:val="24"/>
          <w:szCs w:val="24"/>
        </w:rPr>
        <w:t>The graph shows information about part of a cyclist’s journey.</w:t>
      </w:r>
    </w:p>
    <w:p w14:paraId="426008EB" w14:textId="77777777" w:rsidR="004A7269" w:rsidRDefault="004A7269" w:rsidP="004A72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942F1B7" w14:textId="77777777" w:rsidR="004A7269" w:rsidRDefault="004A7269" w:rsidP="004A726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4BD35E7" wp14:editId="19C9D95A">
            <wp:extent cx="5010871" cy="3697200"/>
            <wp:effectExtent l="0" t="0" r="0" b="1143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871" cy="36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FEB39" w14:textId="77777777" w:rsidR="004A7269" w:rsidRDefault="004A7269" w:rsidP="004A72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72FB95B" w14:textId="77777777" w:rsidR="004A7269" w:rsidRPr="00BF3FA8" w:rsidRDefault="004A7269" w:rsidP="004A72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an estimate of the speed, in m/s, of the cyclist at time 6 seconds.</w:t>
      </w:r>
    </w:p>
    <w:p w14:paraId="2CE6B51F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BF30AB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BAD1C3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80DDDCF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7034256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14CBE9" w14:textId="4180B36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16F5A74" w14:textId="77777777" w:rsidR="00DB4B66" w:rsidRDefault="00DB4B66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DF8E6C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E67AAD7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11B946" w14:textId="77777777" w:rsidR="004A7269" w:rsidRDefault="004A7269" w:rsidP="004A72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FD6AA0" w14:textId="77777777" w:rsidR="004A7269" w:rsidRPr="00BF3FA8" w:rsidRDefault="004A7269" w:rsidP="004A72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/s</w:t>
      </w:r>
    </w:p>
    <w:p w14:paraId="1D692B44" w14:textId="72918B4D" w:rsidR="003114AC" w:rsidRDefault="004A7269" w:rsidP="0008703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87030">
        <w:rPr>
          <w:rFonts w:ascii="Times New Roman" w:hAnsi="Times New Roman"/>
          <w:b/>
          <w:bCs/>
          <w:sz w:val="24"/>
          <w:szCs w:val="24"/>
        </w:rPr>
        <w:t>14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</w:t>
      </w:r>
      <w:r w:rsidR="003114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2528D39" w14:textId="66AD81C1" w:rsidR="003114AC" w:rsidRDefault="003114AC" w:rsidP="004A72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7EE106E" w14:textId="77777777" w:rsidR="005F417A" w:rsidRDefault="005F417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5655263" w14:textId="5C0B3A36" w:rsidR="00BA2DC5" w:rsidRPr="001E39D3" w:rsidRDefault="00CD6067" w:rsidP="00BA2DC5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2576" behindDoc="0" locked="0" layoutInCell="1" allowOverlap="1" wp14:anchorId="35C5039B" wp14:editId="4766B3CC">
            <wp:simplePos x="0" y="0"/>
            <wp:positionH relativeFrom="column">
              <wp:posOffset>-696036</wp:posOffset>
            </wp:positionH>
            <wp:positionV relativeFrom="paragraph">
              <wp:posOffset>0</wp:posOffset>
            </wp:positionV>
            <wp:extent cx="266065" cy="474980"/>
            <wp:effectExtent l="0" t="0" r="635" b="127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2DC5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="00BA2DC5" w:rsidRPr="001E39D3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BA2DC5" w:rsidRPr="001E39D3">
        <w:rPr>
          <w:rFonts w:ascii="Times New Roman" w:eastAsia="Calibri" w:hAnsi="Times New Roman" w:cs="Times New Roman"/>
          <w:sz w:val="24"/>
          <w:szCs w:val="24"/>
        </w:rPr>
        <w:t>On Monday Ria delivered a parcel to a hospital.</w:t>
      </w:r>
    </w:p>
    <w:p w14:paraId="7B1697EC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The travel graph represents Ria’s journey to the hospital.</w:t>
      </w:r>
    </w:p>
    <w:p w14:paraId="2CCF3185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3AB8DAA" w14:textId="77777777" w:rsidR="00BA2DC5" w:rsidRPr="001E39D3" w:rsidRDefault="00BA2DC5" w:rsidP="00BA2DC5">
      <w:pPr>
        <w:tabs>
          <w:tab w:val="left" w:pos="426"/>
          <w:tab w:val="left" w:pos="851"/>
        </w:tabs>
        <w:autoSpaceDE w:val="0"/>
        <w:autoSpaceDN w:val="0"/>
        <w:adjustRightInd w:val="0"/>
        <w:ind w:left="-28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C00B30F" wp14:editId="61E21A84">
            <wp:extent cx="6000115" cy="3352165"/>
            <wp:effectExtent l="0" t="0" r="635" b="63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115" cy="335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667E24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201D438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Ria left home at 13 00</w:t>
      </w:r>
    </w:p>
    <w:p w14:paraId="1B37111B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She drove for 30 minutes at a constant speed of 40 mph.</w:t>
      </w:r>
    </w:p>
    <w:p w14:paraId="2A980B75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She then stopped for a break.</w:t>
      </w:r>
    </w:p>
    <w:p w14:paraId="25FC5F66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DE48200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Ria then drove to the hospital at a constant speed.</w:t>
      </w:r>
    </w:p>
    <w:p w14:paraId="225C31D0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She was at the hospital for 30 minutes.</w:t>
      </w:r>
    </w:p>
    <w:p w14:paraId="45EFBD0C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She then drove home at a constant speed of 32 mph.</w:t>
      </w:r>
    </w:p>
    <w:p w14:paraId="19344FF3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6EBE7E9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E39D3">
        <w:rPr>
          <w:rFonts w:ascii="Times New Roman" w:eastAsia="Calibri" w:hAnsi="Times New Roman" w:cs="Times New Roman"/>
          <w:sz w:val="24"/>
          <w:szCs w:val="24"/>
        </w:rPr>
        <w:t>Show that she does not arrive home before 16 30</w:t>
      </w:r>
    </w:p>
    <w:p w14:paraId="232C85D3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E16C19F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A0EE606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89B585C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A9995A4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10E94B6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76BE5AF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1571CB4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5F4ECB9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02A4C0D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1B45635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E5BEDAB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7B99EB9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70B04BD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4CC17EDB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62C7A3D" w14:textId="43D8C20E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E39D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</w:rPr>
        <w:t>15</w:t>
      </w:r>
      <w:r w:rsidRPr="001E39D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635A5877" w14:textId="77777777" w:rsidR="00BA2DC5" w:rsidRPr="001E39D3" w:rsidRDefault="00BA2DC5" w:rsidP="00BA2D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E39D3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B563612" w14:textId="77777777" w:rsidR="00BA2DC5" w:rsidRDefault="00BA2DC5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7EA26796" w14:textId="30EC1DAB" w:rsidR="00081422" w:rsidRPr="00081422" w:rsidRDefault="00081422" w:rsidP="0008142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Here is a speed-time graph for a train.</w:t>
      </w:r>
    </w:p>
    <w:p w14:paraId="376CCF38" w14:textId="77777777" w:rsidR="00081422" w:rsidRPr="00081422" w:rsidRDefault="00081422" w:rsidP="00081422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566D22" w14:textId="6F7179B8" w:rsidR="00081422" w:rsidRPr="00081422" w:rsidRDefault="00081422" w:rsidP="00081422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2F4A674" wp14:editId="57D05C4A">
            <wp:extent cx="4997450" cy="42881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0" cy="428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5B0BA" w14:textId="01AC8E9D" w:rsidR="00081422" w:rsidRPr="00081422" w:rsidRDefault="00081422" w:rsidP="00081422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79C7AF" w14:textId="77777777" w:rsidR="00081422" w:rsidRPr="00081422" w:rsidRDefault="00081422" w:rsidP="00081422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Work out an estimate for the distance the train travelled in the first 20 seconds.</w:t>
      </w:r>
    </w:p>
    <w:p w14:paraId="1FEE3E92" w14:textId="77777777" w:rsidR="00081422" w:rsidRPr="00081422" w:rsidRDefault="00081422" w:rsidP="00081422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Use 4 strips of equal width.</w:t>
      </w:r>
    </w:p>
    <w:p w14:paraId="11E33125" w14:textId="77777777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E12491" w14:textId="77777777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A6220C" w14:textId="5906DEAB" w:rsid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991E4F" w14:textId="6FE56634" w:rsidR="00BA2DC5" w:rsidRPr="00081422" w:rsidRDefault="00BA2DC5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751EB2" w14:textId="77777777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276190" w14:textId="77777777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D6B56A" w14:textId="77777777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 m</w:t>
      </w:r>
    </w:p>
    <w:p w14:paraId="4AFA971F" w14:textId="77777777" w:rsidR="00081422" w:rsidRPr="00081422" w:rsidRDefault="00081422" w:rsidP="00081422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0A846485" w14:textId="1CD1050B" w:rsidR="00081422" w:rsidRPr="00081422" w:rsidRDefault="00081422" w:rsidP="00081422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Is your answer to (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08142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 xml:space="preserve"> </w:t>
      </w: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an underestimate or an overestimate of the actual distance the</w:t>
      </w:r>
    </w:p>
    <w:p w14:paraId="1410F725" w14:textId="77777777" w:rsidR="00081422" w:rsidRPr="00081422" w:rsidRDefault="00081422" w:rsidP="00081422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train travelled?</w:t>
      </w:r>
    </w:p>
    <w:p w14:paraId="69E5FC16" w14:textId="77777777" w:rsidR="00081422" w:rsidRPr="00081422" w:rsidRDefault="00081422" w:rsidP="00081422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3704DA4B" w14:textId="5B360E63" w:rsidR="00081422" w:rsidRPr="00081422" w:rsidRDefault="00081422" w:rsidP="00081422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0374437" w14:textId="47E9966B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340CB11" w14:textId="0B357152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</w:t>
      </w:r>
      <w:r w:rsidR="0008703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17BB4A42" w14:textId="4CB51C80" w:rsidR="00081422" w:rsidRPr="00081422" w:rsidRDefault="00081422" w:rsidP="00081422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8142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A5FA7E9" w14:textId="59389AA7" w:rsidR="00BA2DC5" w:rsidRDefault="00BA2DC5" w:rsidP="00BA2D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6192" behindDoc="0" locked="0" layoutInCell="1" allowOverlap="1" wp14:anchorId="7CDBAC04" wp14:editId="06C3DB42">
                <wp:simplePos x="0" y="0"/>
                <wp:positionH relativeFrom="column">
                  <wp:posOffset>3810</wp:posOffset>
                </wp:positionH>
                <wp:positionV relativeFrom="paragraph">
                  <wp:posOffset>50230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080F22" id="Straight Connector 18" o:spid="_x0000_s1026" style="position:absolute;z-index:2516561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3pt,3.95pt" to="452.7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D15DE39" w14:textId="39664124" w:rsidR="00081422" w:rsidRPr="00081422" w:rsidRDefault="00BA2DC5" w:rsidP="00BA2DC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087030">
        <w:rPr>
          <w:rFonts w:ascii="Times New Roman" w:hAnsi="Times New Roman"/>
          <w:b/>
          <w:bCs/>
          <w:sz w:val="24"/>
          <w:szCs w:val="24"/>
        </w:rPr>
        <w:t>68</w:t>
      </w:r>
      <w:bookmarkStart w:id="2" w:name="_GoBack"/>
      <w:bookmarkEnd w:id="2"/>
    </w:p>
    <w:sectPr w:rsidR="00081422" w:rsidRPr="00081422">
      <w:headerReference w:type="default" r:id="rId20"/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B35C30" w14:textId="77777777" w:rsidR="00BF7155" w:rsidRDefault="00BF7155" w:rsidP="00175BBA">
      <w:r>
        <w:separator/>
      </w:r>
    </w:p>
  </w:endnote>
  <w:endnote w:type="continuationSeparator" w:id="0">
    <w:p w14:paraId="7C2A3234" w14:textId="77777777" w:rsidR="00BF7155" w:rsidRDefault="00BF715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F7D946" w14:textId="77777777" w:rsidR="00BF7155" w:rsidRDefault="00BF7155" w:rsidP="00175BBA">
      <w:r>
        <w:separator/>
      </w:r>
    </w:p>
  </w:footnote>
  <w:footnote w:type="continuationSeparator" w:id="0">
    <w:p w14:paraId="0844BC05" w14:textId="77777777" w:rsidR="00BF7155" w:rsidRDefault="00BF715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45482B1" w:rsidR="00EC44AB" w:rsidRPr="00EC44AB" w:rsidRDefault="00D8481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3" w:name="_Hlk35285662"/>
    <w:bookmarkStart w:id="4" w:name="_Hlk35285663"/>
    <w:bookmarkStart w:id="5" w:name="_Hlk35285668"/>
    <w:bookmarkStart w:id="6" w:name="_Hlk35285669"/>
    <w:bookmarkStart w:id="7" w:name="_Hlk35285670"/>
    <w:bookmarkStart w:id="8" w:name="_Hlk35285671"/>
    <w:r w:rsidRPr="00D84818">
      <w:rPr>
        <w:rFonts w:ascii="Times New Roman" w:hAnsi="Times New Roman"/>
        <w:b/>
        <w:bCs/>
        <w:sz w:val="24"/>
        <w:szCs w:val="24"/>
      </w:rPr>
      <w:t xml:space="preserve">1MA1 Higher themed papers: </w:t>
    </w:r>
    <w:bookmarkEnd w:id="3"/>
    <w:bookmarkEnd w:id="4"/>
    <w:bookmarkEnd w:id="5"/>
    <w:bookmarkEnd w:id="6"/>
    <w:bookmarkEnd w:id="7"/>
    <w:bookmarkEnd w:id="8"/>
    <w:r w:rsidR="000B3492">
      <w:rPr>
        <w:rFonts w:ascii="Times New Roman" w:hAnsi="Times New Roman"/>
        <w:b/>
        <w:bCs/>
        <w:sz w:val="24"/>
        <w:szCs w:val="24"/>
      </w:rPr>
      <w:t>Speed</w:t>
    </w:r>
    <w:r w:rsidR="001E39D3">
      <w:rPr>
        <w:rFonts w:ascii="Times New Roman" w:hAnsi="Times New Roman"/>
        <w:b/>
        <w:bCs/>
        <w:sz w:val="24"/>
        <w:szCs w:val="24"/>
      </w:rPr>
      <w:t xml:space="preserve"> Distance T</w:t>
    </w:r>
    <w:r w:rsidR="000B3492">
      <w:rPr>
        <w:rFonts w:ascii="Times New Roman" w:hAnsi="Times New Roman"/>
        <w:b/>
        <w:bCs/>
        <w:sz w:val="24"/>
        <w:szCs w:val="24"/>
      </w:rPr>
      <w:t xml:space="preserve">im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81422"/>
    <w:rsid w:val="00087030"/>
    <w:rsid w:val="000971DD"/>
    <w:rsid w:val="000A54BF"/>
    <w:rsid w:val="000B3492"/>
    <w:rsid w:val="000B3552"/>
    <w:rsid w:val="000C343B"/>
    <w:rsid w:val="000D0AC5"/>
    <w:rsid w:val="000E6956"/>
    <w:rsid w:val="000F4A4E"/>
    <w:rsid w:val="000F4EF5"/>
    <w:rsid w:val="001030FC"/>
    <w:rsid w:val="001145E7"/>
    <w:rsid w:val="00120AC1"/>
    <w:rsid w:val="001443EA"/>
    <w:rsid w:val="0014526D"/>
    <w:rsid w:val="001526D3"/>
    <w:rsid w:val="00163AE8"/>
    <w:rsid w:val="00175BBA"/>
    <w:rsid w:val="00176B32"/>
    <w:rsid w:val="001823FE"/>
    <w:rsid w:val="001A4227"/>
    <w:rsid w:val="001A7AC0"/>
    <w:rsid w:val="001B10D8"/>
    <w:rsid w:val="001E39D3"/>
    <w:rsid w:val="001E4F60"/>
    <w:rsid w:val="001E5989"/>
    <w:rsid w:val="0020371A"/>
    <w:rsid w:val="00204AA8"/>
    <w:rsid w:val="00215797"/>
    <w:rsid w:val="00222221"/>
    <w:rsid w:val="002565AE"/>
    <w:rsid w:val="002809F3"/>
    <w:rsid w:val="00291FDC"/>
    <w:rsid w:val="002A12FA"/>
    <w:rsid w:val="002A2E5C"/>
    <w:rsid w:val="002B6A35"/>
    <w:rsid w:val="002D433E"/>
    <w:rsid w:val="002D64C7"/>
    <w:rsid w:val="003034F9"/>
    <w:rsid w:val="00310F85"/>
    <w:rsid w:val="003114AC"/>
    <w:rsid w:val="00324619"/>
    <w:rsid w:val="00330798"/>
    <w:rsid w:val="003377BB"/>
    <w:rsid w:val="00343318"/>
    <w:rsid w:val="0037116D"/>
    <w:rsid w:val="00390AA2"/>
    <w:rsid w:val="00395D60"/>
    <w:rsid w:val="003C10A5"/>
    <w:rsid w:val="00405147"/>
    <w:rsid w:val="004054AB"/>
    <w:rsid w:val="00414093"/>
    <w:rsid w:val="00416FFA"/>
    <w:rsid w:val="004538A5"/>
    <w:rsid w:val="004574F4"/>
    <w:rsid w:val="004A1220"/>
    <w:rsid w:val="004A7269"/>
    <w:rsid w:val="004B0AB9"/>
    <w:rsid w:val="004C6008"/>
    <w:rsid w:val="004E1A95"/>
    <w:rsid w:val="00511E8A"/>
    <w:rsid w:val="00512D4C"/>
    <w:rsid w:val="00515A97"/>
    <w:rsid w:val="00523741"/>
    <w:rsid w:val="00530FF5"/>
    <w:rsid w:val="00532963"/>
    <w:rsid w:val="00535338"/>
    <w:rsid w:val="00536D15"/>
    <w:rsid w:val="00540C60"/>
    <w:rsid w:val="005631A7"/>
    <w:rsid w:val="00564A04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5F417A"/>
    <w:rsid w:val="00614D11"/>
    <w:rsid w:val="00615976"/>
    <w:rsid w:val="00624B01"/>
    <w:rsid w:val="00633511"/>
    <w:rsid w:val="00651689"/>
    <w:rsid w:val="00651C2A"/>
    <w:rsid w:val="00663EFE"/>
    <w:rsid w:val="006836D3"/>
    <w:rsid w:val="006B0B8D"/>
    <w:rsid w:val="006C32F3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C1C36"/>
    <w:rsid w:val="007D1500"/>
    <w:rsid w:val="007E6F22"/>
    <w:rsid w:val="00827782"/>
    <w:rsid w:val="00844161"/>
    <w:rsid w:val="00865080"/>
    <w:rsid w:val="0087787B"/>
    <w:rsid w:val="008B7183"/>
    <w:rsid w:val="008C0A25"/>
    <w:rsid w:val="008E0D99"/>
    <w:rsid w:val="008E1CF2"/>
    <w:rsid w:val="008F562D"/>
    <w:rsid w:val="008F7992"/>
    <w:rsid w:val="00914301"/>
    <w:rsid w:val="009425CE"/>
    <w:rsid w:val="009602D8"/>
    <w:rsid w:val="009A511D"/>
    <w:rsid w:val="009B3D82"/>
    <w:rsid w:val="009B71CF"/>
    <w:rsid w:val="00A05797"/>
    <w:rsid w:val="00A41D2E"/>
    <w:rsid w:val="00A5611E"/>
    <w:rsid w:val="00A56DE5"/>
    <w:rsid w:val="00A613C9"/>
    <w:rsid w:val="00A62749"/>
    <w:rsid w:val="00A63683"/>
    <w:rsid w:val="00A7593A"/>
    <w:rsid w:val="00AA423B"/>
    <w:rsid w:val="00AB0346"/>
    <w:rsid w:val="00AC7E61"/>
    <w:rsid w:val="00AE4492"/>
    <w:rsid w:val="00B12E38"/>
    <w:rsid w:val="00B23D76"/>
    <w:rsid w:val="00B25C0E"/>
    <w:rsid w:val="00B32AEA"/>
    <w:rsid w:val="00B60127"/>
    <w:rsid w:val="00B608CF"/>
    <w:rsid w:val="00B73A10"/>
    <w:rsid w:val="00B84026"/>
    <w:rsid w:val="00B857FF"/>
    <w:rsid w:val="00B96648"/>
    <w:rsid w:val="00BA2D76"/>
    <w:rsid w:val="00BA2DC5"/>
    <w:rsid w:val="00BB103B"/>
    <w:rsid w:val="00BB5CB8"/>
    <w:rsid w:val="00BC7598"/>
    <w:rsid w:val="00BE409D"/>
    <w:rsid w:val="00BF56DD"/>
    <w:rsid w:val="00BF7155"/>
    <w:rsid w:val="00C04C0A"/>
    <w:rsid w:val="00C06640"/>
    <w:rsid w:val="00C0764A"/>
    <w:rsid w:val="00C0774A"/>
    <w:rsid w:val="00C21058"/>
    <w:rsid w:val="00C24AEF"/>
    <w:rsid w:val="00C45602"/>
    <w:rsid w:val="00C50AF5"/>
    <w:rsid w:val="00C8176F"/>
    <w:rsid w:val="00C84BA8"/>
    <w:rsid w:val="00C91773"/>
    <w:rsid w:val="00C954DE"/>
    <w:rsid w:val="00CD2689"/>
    <w:rsid w:val="00CD6067"/>
    <w:rsid w:val="00CE0BB1"/>
    <w:rsid w:val="00CE3312"/>
    <w:rsid w:val="00CE5C1A"/>
    <w:rsid w:val="00D15E05"/>
    <w:rsid w:val="00D36823"/>
    <w:rsid w:val="00D60A85"/>
    <w:rsid w:val="00D60D1A"/>
    <w:rsid w:val="00D74713"/>
    <w:rsid w:val="00D84818"/>
    <w:rsid w:val="00D8497C"/>
    <w:rsid w:val="00D964DE"/>
    <w:rsid w:val="00DB4B66"/>
    <w:rsid w:val="00DC26AF"/>
    <w:rsid w:val="00DE0BCE"/>
    <w:rsid w:val="00DE31F7"/>
    <w:rsid w:val="00DE59F4"/>
    <w:rsid w:val="00DF386C"/>
    <w:rsid w:val="00E0122D"/>
    <w:rsid w:val="00E133C7"/>
    <w:rsid w:val="00E3135D"/>
    <w:rsid w:val="00E31A1D"/>
    <w:rsid w:val="00E3358D"/>
    <w:rsid w:val="00E51373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4604"/>
    <w:rsid w:val="00ED39E1"/>
    <w:rsid w:val="00ED6321"/>
    <w:rsid w:val="00EE19FA"/>
    <w:rsid w:val="00EE3D82"/>
    <w:rsid w:val="00EF4322"/>
    <w:rsid w:val="00EF7697"/>
    <w:rsid w:val="00F314E4"/>
    <w:rsid w:val="00F3473D"/>
    <w:rsid w:val="00F56D5A"/>
    <w:rsid w:val="00F87E64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D36823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6.emf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C48505-EC0F-47DC-9606-DD32F4E56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19</Pages>
  <Words>1825</Words>
  <Characters>10406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7</cp:revision>
  <dcterms:created xsi:type="dcterms:W3CDTF">2019-10-18T05:47:00Z</dcterms:created>
  <dcterms:modified xsi:type="dcterms:W3CDTF">2020-09-17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